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5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6.xml" ContentType="application/vnd.openxmlformats-officedocument.presentationml.slide+xml"/>
  <Override PartName="/ppt/slides/slide10.xml" ContentType="application/vnd.openxmlformats-officedocument.presentationml.slide+xml"/>
  <Override PartName="/ppt/slides/slide13.xml" ContentType="application/vnd.openxmlformats-officedocument.presentationml.slide+xml"/>
  <Override PartName="/ppt/slides/slide17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6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0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21"/>
  </p:notesMasterIdLst>
  <p:sldIdLst>
    <p:sldId id="295" r:id="rId2"/>
    <p:sldId id="258" r:id="rId3"/>
    <p:sldId id="347" r:id="rId4"/>
    <p:sldId id="352" r:id="rId5"/>
    <p:sldId id="354" r:id="rId6"/>
    <p:sldId id="355" r:id="rId7"/>
    <p:sldId id="356" r:id="rId8"/>
    <p:sldId id="357" r:id="rId9"/>
    <p:sldId id="358" r:id="rId10"/>
    <p:sldId id="359" r:id="rId11"/>
    <p:sldId id="361" r:id="rId12"/>
    <p:sldId id="362" r:id="rId13"/>
    <p:sldId id="364" r:id="rId14"/>
    <p:sldId id="365" r:id="rId15"/>
    <p:sldId id="366" r:id="rId16"/>
    <p:sldId id="367" r:id="rId17"/>
    <p:sldId id="368" r:id="rId18"/>
    <p:sldId id="266" r:id="rId19"/>
    <p:sldId id="278" r:id="rId20"/>
  </p:sldIdLst>
  <p:sldSz cx="9144000" cy="5143500" type="screen16x9"/>
  <p:notesSz cx="6858000" cy="9144000"/>
  <p:embeddedFontLst>
    <p:embeddedFont>
      <p:font typeface="Monotype Corsiva" panose="03010101010201010101" pitchFamily="66" charset="0"/>
      <p:italic r:id="rId22"/>
    </p:embeddedFont>
    <p:embeddedFont>
      <p:font typeface="Roboto Slab Regular" panose="020B0604020202020204" charset="0"/>
      <p:regular r:id="rId23"/>
      <p:bold r:id="rId24"/>
    </p:embeddedFont>
    <p:embeddedFont>
      <p:font typeface="Lato Light" panose="020B060402020202020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Comic Sans MS" panose="030F0702030302020204" pitchFamily="66" charset="0"/>
      <p:regular r:id="rId30"/>
      <p:bold r:id="rId31"/>
      <p:italic r:id="rId32"/>
      <p:boldItalic r:id="rId33"/>
    </p:embeddedFont>
    <p:embeddedFont>
      <p:font typeface="Gabriola" panose="04040605051002020D02" pitchFamily="82" charset="0"/>
      <p:regular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E225D28-81A1-47F6-B832-14334138A573}">
  <a:tblStyle styleId="{5E225D28-81A1-47F6-B832-14334138A57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029A7E8-3C45-47D5-81E7-23AC33BA362D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08" autoAdjust="0"/>
  </p:normalViewPr>
  <p:slideViewPr>
    <p:cSldViewPr snapToGrid="0">
      <p:cViewPr varScale="1">
        <p:scale>
          <a:sx n="108" d="100"/>
          <a:sy n="108" d="100"/>
        </p:scale>
        <p:origin x="73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customXml" Target="../customXml/item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41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theme" Target="theme/theme1.xml"/><Relationship Id="rId40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87954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7" name="Google Shape;38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2281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6001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BCAEB-61BD-4286-945E-B3773F9B4C2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384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877BB2-9043-4C56-AC9B-62F227EDA06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569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0571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F12F8-8A3B-4607-9F2F-5E01E0BDDAA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422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48B48-550B-4FC9-A93D-B9CF8475D34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6328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Google Shape;472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3" name="Google Shape;473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68452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2" name="Google Shape;612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6021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8226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0024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4110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11446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1538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AEB812-662B-4959-B569-37D7D146F98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142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4697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12828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630450" y="630150"/>
            <a:ext cx="3883200" cy="3883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5430350" y="228600"/>
            <a:ext cx="1388100" cy="13881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908250" y="4660825"/>
            <a:ext cx="605400" cy="605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2706650" y="3872629"/>
            <a:ext cx="1097700" cy="10977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2081694" y="771271"/>
            <a:ext cx="774600" cy="774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6513651" y="161669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2420476" y="3612044"/>
            <a:ext cx="336900" cy="336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362484" y="1670133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6818461" y="1338692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6163989" y="4374525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2300611" y="990190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" name="Google Shape;21;p2"/>
          <p:cNvGrpSpPr/>
          <p:nvPr/>
        </p:nvGrpSpPr>
        <p:grpSpPr>
          <a:xfrm>
            <a:off x="3001075" y="4182123"/>
            <a:ext cx="508851" cy="478711"/>
            <a:chOff x="5972700" y="2330200"/>
            <a:chExt cx="411625" cy="387275"/>
          </a:xfrm>
        </p:grpSpPr>
        <p:sp>
          <p:nvSpPr>
            <p:cNvPr id="22" name="Google Shape;22;p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5861768" y="506559"/>
            <a:ext cx="524975" cy="832145"/>
            <a:chOff x="6718575" y="2318625"/>
            <a:chExt cx="256950" cy="407375"/>
          </a:xfrm>
        </p:grpSpPr>
        <p:sp>
          <p:nvSpPr>
            <p:cNvPr id="25" name="Google Shape;25;p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33" name="Google Shape;33;p2"/>
          <p:cNvSpPr txBox="1">
            <a:spLocks noGrp="1"/>
          </p:cNvSpPr>
          <p:nvPr>
            <p:ph type="ctrTitle"/>
          </p:nvPr>
        </p:nvSpPr>
        <p:spPr>
          <a:xfrm>
            <a:off x="2757250" y="961350"/>
            <a:ext cx="36294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2757247" y="861970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3509928" y="4757335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94851" y="4374527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ackground">
  <p:cSld name="BLANK_2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11"/>
          <p:cNvSpPr/>
          <p:nvPr/>
        </p:nvSpPr>
        <p:spPr>
          <a:xfrm>
            <a:off x="0" y="0"/>
            <a:ext cx="9144000" cy="5157300"/>
          </a:xfrm>
          <a:prstGeom prst="frame">
            <a:avLst>
              <a:gd name="adj1" fmla="val 7929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1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1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1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1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1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1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1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1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1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1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1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1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8" name="Google Shape;288;p11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89" name="Google Shape;289;p11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1" name="Google Shape;291;p11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92" name="Google Shape;292;p11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1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11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11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1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0" name="Google Shape;300;p1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Yellow">
  <p:cSld name="BLANK_1_1"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13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3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3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3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3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3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3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3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3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3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3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3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3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3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4" name="Google Shape;344;p13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45" name="Google Shape;345;p13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3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7" name="Google Shape;347;p13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48" name="Google Shape;348;p13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3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3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3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6" name="Google Shape;356;p1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Magenta">
  <p:cSld name="BLANK_1_1_1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14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4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4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4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4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4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4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4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4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4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4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4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4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C406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1" name="Google Shape;371;p14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72" name="Google Shape;372;p14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4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4" name="Google Shape;374;p14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75" name="Google Shape;375;p14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14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14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14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14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14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14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3" name="Google Shape;383;p14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14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679"/>
            <a:ext cx="7543800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89447"/>
            <a:ext cx="8229600" cy="3308747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 Aug 20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DS &amp; A [Prog Efficiency &amp; Complexity Analysis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26D2B1AE-E10D-4AFD-A993-B0DAC530E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291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7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7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7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7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7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7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7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7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7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7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7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7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7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7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" name="Google Shape;173;p7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74" name="Google Shape;174;p7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7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" name="Google Shape;176;p7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77" name="Google Shape;177;p7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7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7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7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7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7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7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7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" name="Google Shape;185;p7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86" name="Google Shape;186;p7"/>
          <p:cNvSpPr txBox="1">
            <a:spLocks noGrp="1"/>
          </p:cNvSpPr>
          <p:nvPr>
            <p:ph type="body" idx="1"/>
          </p:nvPr>
        </p:nvSpPr>
        <p:spPr>
          <a:xfrm>
            <a:off x="2683000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7" name="Google Shape;187;p7"/>
          <p:cNvSpPr txBox="1">
            <a:spLocks noGrp="1"/>
          </p:cNvSpPr>
          <p:nvPr>
            <p:ph type="body" idx="2"/>
          </p:nvPr>
        </p:nvSpPr>
        <p:spPr>
          <a:xfrm>
            <a:off x="4637114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8" name="Google Shape;188;p7"/>
          <p:cNvSpPr txBox="1">
            <a:spLocks noGrp="1"/>
          </p:cNvSpPr>
          <p:nvPr>
            <p:ph type="body" idx="3"/>
          </p:nvPr>
        </p:nvSpPr>
        <p:spPr>
          <a:xfrm>
            <a:off x="6591228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11157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DA58F0-AD53-49BF-AA90-86F4C7D34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720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A52A2D-12E7-4CC2-AABA-65797208CF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921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65781173-BF2E-4E0B-A88E-4A9B10260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881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2901875" y="1033400"/>
            <a:ext cx="5292300" cy="3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○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L="914400" lvl="1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L="1371600" lvl="2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L="1828800" lvl="3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L="2286000" lvl="4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L="2743200" lvl="5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L="3200400" lvl="6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L="3657600" lvl="7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L="4114800" lvl="8" indent="-355600"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7" r:id="rId2"/>
    <p:sldLayoutId id="2147483659" r:id="rId3"/>
    <p:sldLayoutId id="2147483660" r:id="rId4"/>
    <p:sldLayoutId id="2147483662" r:id="rId5"/>
    <p:sldLayoutId id="2147483663" r:id="rId6"/>
    <p:sldLayoutId id="2147483664" r:id="rId7"/>
    <p:sldLayoutId id="2147483665" r:id="rId8"/>
    <p:sldLayoutId id="2147483666" r:id="rId9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15"/>
          <p:cNvSpPr txBox="1">
            <a:spLocks noGrp="1"/>
          </p:cNvSpPr>
          <p:nvPr>
            <p:ph type="ctrTitle"/>
          </p:nvPr>
        </p:nvSpPr>
        <p:spPr>
          <a:xfrm>
            <a:off x="2536030" y="842962"/>
            <a:ext cx="4079219" cy="33463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 and Searching – Brute Force Approach</a:t>
            </a:r>
            <a:endParaRPr sz="48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election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ind the smallest element in the arra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Exchange it with the element in the first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ind the second smallest element and exchange it with the element in the second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Continue until the array is sorted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5446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82899" y="709765"/>
            <a:ext cx="547687" cy="393700"/>
          </a:xfrm>
        </p:spPr>
        <p:txBody>
          <a:bodyPr/>
          <a:lstStyle/>
          <a:p>
            <a:fld id="{FB6C9B66-8A9A-4588-8222-D5889157CFE8}" type="slidenum">
              <a:rPr lang="en-US" altLang="en-US" sz="2000" b="1">
                <a:latin typeface="Gabriola" panose="04040605051002020D02" pitchFamily="82" charset="0"/>
              </a:rPr>
              <a:pPr/>
              <a:t>11</a:t>
            </a:fld>
            <a:endParaRPr lang="en-US" altLang="en-US" sz="2000" b="1" dirty="0">
              <a:latin typeface="Gabriola" panose="04040605051002020D02" pitchFamily="82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47902"/>
            <a:ext cx="2141538" cy="2630488"/>
          </a:xfrm>
        </p:spPr>
        <p:txBody>
          <a:bodyPr/>
          <a:lstStyle/>
          <a:p>
            <a:r>
              <a:rPr lang="en-US" altLang="en-US" sz="3600" b="1">
                <a:latin typeface="Gabriola" panose="04040605051002020D02" pitchFamily="82" charset="0"/>
              </a:rPr>
              <a:t>Example</a:t>
            </a:r>
          </a:p>
        </p:txBody>
      </p:sp>
      <p:grpSp>
        <p:nvGrpSpPr>
          <p:cNvPr id="232451" name="Group 3"/>
          <p:cNvGrpSpPr>
            <a:grpSpLocks/>
          </p:cNvGrpSpPr>
          <p:nvPr/>
        </p:nvGrpSpPr>
        <p:grpSpPr bwMode="auto">
          <a:xfrm>
            <a:off x="1521619" y="1709493"/>
            <a:ext cx="2365772" cy="317897"/>
            <a:chOff x="221" y="912"/>
            <a:chExt cx="1987" cy="267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0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1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2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3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4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5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6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7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8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551634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1521619" y="2356005"/>
            <a:ext cx="2365772" cy="317897"/>
            <a:chOff x="221" y="912"/>
            <a:chExt cx="1987" cy="267"/>
          </a:xfrm>
        </p:grpSpPr>
        <p:sp>
          <p:nvSpPr>
            <p:cNvPr id="232471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72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73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74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75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76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77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78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79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0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1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2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3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4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5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6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7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875360" y="2358391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1521619" y="3002515"/>
            <a:ext cx="2365772" cy="317897"/>
            <a:chOff x="221" y="912"/>
            <a:chExt cx="1987" cy="267"/>
          </a:xfrm>
        </p:grpSpPr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9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3217069" y="3021568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1521619" y="3664508"/>
            <a:ext cx="2365772" cy="317897"/>
            <a:chOff x="221" y="912"/>
            <a:chExt cx="1987" cy="267"/>
          </a:xfrm>
        </p:grpSpPr>
        <p:sp>
          <p:nvSpPr>
            <p:cNvPr id="232509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10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11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12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13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14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15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16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7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8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9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0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1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2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3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4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5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877741" y="366808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4773216" y="2356005"/>
            <a:ext cx="2365772" cy="317897"/>
            <a:chOff x="221" y="912"/>
            <a:chExt cx="1987" cy="267"/>
          </a:xfrm>
        </p:grpSpPr>
        <p:sp>
          <p:nvSpPr>
            <p:cNvPr id="232528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29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30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31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32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33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34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35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6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7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8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9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0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1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2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3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4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6493667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6828828" y="234529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4785122" y="1686868"/>
            <a:ext cx="2365772" cy="317897"/>
            <a:chOff x="221" y="912"/>
            <a:chExt cx="1987" cy="267"/>
          </a:xfrm>
        </p:grpSpPr>
        <p:sp>
          <p:nvSpPr>
            <p:cNvPr id="232548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49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50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51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52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53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54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55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6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7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8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9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0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1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2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3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4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4773216" y="2995972"/>
            <a:ext cx="2365772" cy="317897"/>
            <a:chOff x="221" y="912"/>
            <a:chExt cx="1987" cy="267"/>
          </a:xfrm>
        </p:grpSpPr>
        <p:sp>
          <p:nvSpPr>
            <p:cNvPr id="232566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67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68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69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70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71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72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73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4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5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6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7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8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9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0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1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2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6828828" y="3007282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4785122" y="3644271"/>
            <a:ext cx="2365772" cy="317897"/>
            <a:chOff x="221" y="912"/>
            <a:chExt cx="1987" cy="267"/>
          </a:xfrm>
        </p:grpSpPr>
        <p:sp>
          <p:nvSpPr>
            <p:cNvPr id="23258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8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8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8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8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9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 dirty="0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9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9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2775347" y="395579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87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47DA58F0-AD53-49BF-AA90-86F4C7D342DA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15306" y="1200149"/>
            <a:ext cx="6114255" cy="311467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4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400" dirty="0" smtClean="0">
                <a:latin typeface="Gabriola" panose="04040605051002020D02" pitchFamily="82" charset="0"/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for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sz="24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sz="24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87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B632DB08-F6CE-4F65-AB86-0A5BB3CF63B1}" type="slidenum">
              <a:rPr lang="en-US" altLang="en-US">
                <a:latin typeface="Gabriola" panose="04040605051002020D02" pitchFamily="82" charset="0"/>
              </a:rPr>
              <a:pPr/>
              <a:t>13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 dirty="0">
                <a:latin typeface="Gabriola" panose="04040605051002020D02" pitchFamily="82" charset="0"/>
              </a:rPr>
              <a:t>Analysis of Selection Sort</a:t>
            </a:r>
          </a:p>
        </p:txBody>
      </p:sp>
      <p:sp>
        <p:nvSpPr>
          <p:cNvPr id="233480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1755775" y="874713"/>
            <a:ext cx="7388225" cy="419735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dirty="0">
                <a:latin typeface="Gabriola" panose="04040605051002020D02" pitchFamily="82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 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dirty="0">
              <a:latin typeface="Gabriola" panose="04040605051002020D02" pitchFamily="82" charset="0"/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197894" y="4343400"/>
            <a:ext cx="5698331" cy="366713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2269332" y="3376613"/>
            <a:ext cx="5698331" cy="378619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260872" y="2721769"/>
            <a:ext cx="1087041" cy="910829"/>
            <a:chOff x="99" y="2286"/>
            <a:chExt cx="913" cy="765"/>
          </a:xfrm>
        </p:grpSpPr>
        <p:sp>
          <p:nvSpPr>
            <p:cNvPr id="233477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91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33478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21400" y="882253"/>
            <a:ext cx="1928416" cy="396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    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3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80458"/>
              </p:ext>
            </p:extLst>
          </p:nvPr>
        </p:nvGraphicFramePr>
        <p:xfrm>
          <a:off x="6678217" y="2911078"/>
          <a:ext cx="124896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939600" imgH="304560" progId="Equation.3">
                  <p:embed/>
                </p:oleObj>
              </mc:Choice>
              <mc:Fallback>
                <p:oleObj name="Equation" r:id="rId4" imgW="939600" imgH="304560" progId="Equation.3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17" y="2911078"/>
                        <a:ext cx="124896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20693"/>
              </p:ext>
            </p:extLst>
          </p:nvPr>
        </p:nvGraphicFramePr>
        <p:xfrm>
          <a:off x="6755607" y="3382566"/>
          <a:ext cx="998935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761760" imgH="304560" progId="Equation.3">
                  <p:embed/>
                </p:oleObj>
              </mc:Choice>
              <mc:Fallback>
                <p:oleObj name="Equation" r:id="rId6" imgW="761760" imgH="304560" progId="Equation.3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607" y="3382566"/>
                        <a:ext cx="998935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75377"/>
              </p:ext>
            </p:extLst>
          </p:nvPr>
        </p:nvGraphicFramePr>
        <p:xfrm>
          <a:off x="6761560" y="3890963"/>
          <a:ext cx="1000125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761760" imgH="304560" progId="Equation.3">
                  <p:embed/>
                </p:oleObj>
              </mc:Choice>
              <mc:Fallback>
                <p:oleObj name="Equation" r:id="rId8" imgW="761760" imgH="304560" progId="Equation.3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560" y="3890963"/>
                        <a:ext cx="1000125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196578" y="3643312"/>
            <a:ext cx="995363" cy="910829"/>
            <a:chOff x="99" y="2286"/>
            <a:chExt cx="836" cy="765"/>
          </a:xfrm>
        </p:grpSpPr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77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3348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graphicFrame>
        <p:nvGraphicFramePr>
          <p:cNvPr id="233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93397"/>
              </p:ext>
            </p:extLst>
          </p:nvPr>
        </p:nvGraphicFramePr>
        <p:xfrm>
          <a:off x="1320404" y="4742260"/>
          <a:ext cx="5962650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5410080" imgH="444240" progId="Equation.DSMT4">
                  <p:embed/>
                </p:oleObj>
              </mc:Choice>
              <mc:Fallback>
                <p:oleObj name="Equation" r:id="rId10" imgW="5410080" imgH="444240" progId="Equation.DSMT4">
                  <p:embed/>
                  <p:pic>
                    <p:nvPicPr>
                      <p:cNvPr id="233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04" y="4742260"/>
                        <a:ext cx="5962650" cy="40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74639" y="205532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Selection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05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Bubble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Repeatedly pass through the arra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waps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 adjacent elements that are out of order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797642" y="3077587"/>
            <a:ext cx="3154363" cy="423862"/>
            <a:chOff x="221" y="912"/>
            <a:chExt cx="1987" cy="267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</p:grp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4231298" y="2520669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3797642" y="239818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i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3831507" y="2702993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1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4290163" y="2709352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2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501155" y="2724894"/>
            <a:ext cx="365920" cy="281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n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4379986" y="379148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6580736" y="362897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j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45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559E796-826F-4085-9AA7-6ABEB6D93FD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grpSp>
        <p:nvGrpSpPr>
          <p:cNvPr id="227331" name="Group 3"/>
          <p:cNvGrpSpPr>
            <a:grpSpLocks/>
          </p:cNvGrpSpPr>
          <p:nvPr/>
        </p:nvGrpSpPr>
        <p:grpSpPr bwMode="auto">
          <a:xfrm>
            <a:off x="1371600" y="914400"/>
            <a:ext cx="2400300" cy="563166"/>
            <a:chOff x="192" y="768"/>
            <a:chExt cx="2016" cy="473"/>
          </a:xfrm>
        </p:grpSpPr>
        <p:grpSp>
          <p:nvGrpSpPr>
            <p:cNvPr id="227332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27333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34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35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36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37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38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39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40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1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2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3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4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5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6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7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8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9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50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51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52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371601" y="1519238"/>
            <a:ext cx="2422922" cy="563166"/>
            <a:chOff x="192" y="1344"/>
            <a:chExt cx="2035" cy="473"/>
          </a:xfrm>
        </p:grpSpPr>
        <p:grpSp>
          <p:nvGrpSpPr>
            <p:cNvPr id="22735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27355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56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57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58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59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60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61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62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3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4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5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6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7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8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9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0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1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72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73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74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371601" y="2124077"/>
            <a:ext cx="2422922" cy="586978"/>
            <a:chOff x="192" y="1900"/>
            <a:chExt cx="2035" cy="493"/>
          </a:xfrm>
        </p:grpSpPr>
        <p:grpSp>
          <p:nvGrpSpPr>
            <p:cNvPr id="227376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2737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7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7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8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8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8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8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8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9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371601" y="2743200"/>
            <a:ext cx="2422922" cy="563166"/>
            <a:chOff x="192" y="2304"/>
            <a:chExt cx="2035" cy="473"/>
          </a:xfrm>
        </p:grpSpPr>
        <p:grpSp>
          <p:nvGrpSpPr>
            <p:cNvPr id="227398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27399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00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01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02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03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04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05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06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7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8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9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0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1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2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3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4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5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16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17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18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371601" y="3371851"/>
            <a:ext cx="2422922" cy="563166"/>
            <a:chOff x="192" y="2832"/>
            <a:chExt cx="2035" cy="473"/>
          </a:xfrm>
        </p:grpSpPr>
        <p:grpSp>
          <p:nvGrpSpPr>
            <p:cNvPr id="227420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27421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22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23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24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25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26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27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28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29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0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1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2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3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4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5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6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7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38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39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40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371601" y="3976689"/>
            <a:ext cx="2422922" cy="586978"/>
            <a:chOff x="192" y="3340"/>
            <a:chExt cx="2035" cy="493"/>
          </a:xfrm>
        </p:grpSpPr>
        <p:grpSp>
          <p:nvGrpSpPr>
            <p:cNvPr id="227442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43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44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45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46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47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48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49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50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1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2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3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4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5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6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7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8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9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60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61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371601" y="4581527"/>
            <a:ext cx="2422922" cy="586978"/>
            <a:chOff x="192" y="3340"/>
            <a:chExt cx="2035" cy="493"/>
          </a:xfrm>
        </p:grpSpPr>
        <p:grpSp>
          <p:nvGrpSpPr>
            <p:cNvPr id="227463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81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82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4835128" y="914401"/>
            <a:ext cx="2365772" cy="586978"/>
            <a:chOff x="3101" y="768"/>
            <a:chExt cx="1987" cy="493"/>
          </a:xfrm>
        </p:grpSpPr>
        <p:grpSp>
          <p:nvGrpSpPr>
            <p:cNvPr id="227484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27485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86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87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88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89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90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91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92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3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4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5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6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7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8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9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0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1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0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2</a:t>
              </a:r>
            </a:p>
          </p:txBody>
        </p:sp>
        <p:sp>
          <p:nvSpPr>
            <p:cNvPr id="22750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4835128" y="1519238"/>
            <a:ext cx="2365772" cy="586978"/>
            <a:chOff x="3101" y="1400"/>
            <a:chExt cx="1987" cy="493"/>
          </a:xfrm>
        </p:grpSpPr>
        <p:grpSp>
          <p:nvGrpSpPr>
            <p:cNvPr id="227505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27506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07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08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09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10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11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12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13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4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5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6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7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8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9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0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1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2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23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3</a:t>
              </a:r>
            </a:p>
          </p:txBody>
        </p:sp>
        <p:sp>
          <p:nvSpPr>
            <p:cNvPr id="227524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4835128" y="2124077"/>
            <a:ext cx="2365772" cy="586978"/>
            <a:chOff x="3101" y="2024"/>
            <a:chExt cx="1987" cy="493"/>
          </a:xfrm>
        </p:grpSpPr>
        <p:grpSp>
          <p:nvGrpSpPr>
            <p:cNvPr id="227526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27527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28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29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30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31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32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33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34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5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6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7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8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9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0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1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2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3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44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4</a:t>
              </a:r>
            </a:p>
          </p:txBody>
        </p:sp>
        <p:sp>
          <p:nvSpPr>
            <p:cNvPr id="227545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4835128" y="2743202"/>
            <a:ext cx="2365772" cy="586978"/>
            <a:chOff x="3101" y="2688"/>
            <a:chExt cx="1987" cy="493"/>
          </a:xfrm>
        </p:grpSpPr>
        <p:grpSp>
          <p:nvGrpSpPr>
            <p:cNvPr id="227547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27548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49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50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51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52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53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54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55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6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7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8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9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0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1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2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3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4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65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5</a:t>
              </a:r>
            </a:p>
          </p:txBody>
        </p:sp>
        <p:sp>
          <p:nvSpPr>
            <p:cNvPr id="227566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4835128" y="3371852"/>
            <a:ext cx="2365772" cy="586978"/>
            <a:chOff x="3101" y="3312"/>
            <a:chExt cx="1987" cy="493"/>
          </a:xfrm>
        </p:grpSpPr>
        <p:grpSp>
          <p:nvGrpSpPr>
            <p:cNvPr id="227568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27569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70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71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72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73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74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75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76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7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8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9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0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1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2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3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4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5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86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6</a:t>
              </a:r>
            </a:p>
          </p:txBody>
        </p:sp>
        <p:sp>
          <p:nvSpPr>
            <p:cNvPr id="227587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4835129" y="3976689"/>
            <a:ext cx="2471738" cy="791766"/>
            <a:chOff x="3101" y="3340"/>
            <a:chExt cx="2076" cy="665"/>
          </a:xfrm>
        </p:grpSpPr>
        <p:grpSp>
          <p:nvGrpSpPr>
            <p:cNvPr id="227589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27590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91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92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93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94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95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96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97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8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9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0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1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2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3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4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5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6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607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7</a:t>
              </a:r>
            </a:p>
          </p:txBody>
        </p:sp>
        <p:sp>
          <p:nvSpPr>
            <p:cNvPr id="227608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sp>
        <p:nvSpPr>
          <p:cNvPr id="282" name="TextBox 281"/>
          <p:cNvSpPr txBox="1"/>
          <p:nvPr/>
        </p:nvSpPr>
        <p:spPr>
          <a:xfrm>
            <a:off x="2790825" y="157967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7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12889" y="1426105"/>
            <a:ext cx="6905095" cy="256169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8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800" dirty="0" smtClean="0"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BUBBLESORT(A)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 1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length[A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j  length[A]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wn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+ 1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  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if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A[j] &lt; A[j -1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	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hen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exchange A[j]  A[j-1]	</a:t>
            </a:r>
            <a:endParaRPr lang="en-US" altLang="en-US" sz="2800" dirty="0">
              <a:solidFill>
                <a:schemeClr val="tx1"/>
              </a:solidFill>
              <a:latin typeface="Gabriola" panose="04040605051002020D02" pitchFamily="82" charset="0"/>
              <a:sym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64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78456" y="830522"/>
            <a:ext cx="484818" cy="242887"/>
          </a:xfrm>
        </p:spPr>
        <p:txBody>
          <a:bodyPr/>
          <a:lstStyle/>
          <a:p>
            <a:fld id="{B7BCAE7D-96FE-4959-A0F5-507BE6A3E44C}" type="slidenum">
              <a:rPr lang="en-US" altLang="en-US"/>
              <a:pPr/>
              <a:t>17</a:t>
            </a:fld>
            <a:endParaRPr lang="en-US" altLang="en-US" dirty="0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14747" y="4606000"/>
            <a:ext cx="2703513" cy="47148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Thus</a:t>
            </a:r>
            <a:r>
              <a:rPr lang="en-US" altLang="en-US" sz="1800" b="1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, T(n</a:t>
            </a: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) = 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sz="1800" b="1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1800" b="1" dirty="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22938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79803529"/>
              </p:ext>
            </p:extLst>
          </p:nvPr>
        </p:nvGraphicFramePr>
        <p:xfrm>
          <a:off x="935888" y="3905913"/>
          <a:ext cx="5089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3238200" imgH="444240" progId="Equation.DSMT4">
                  <p:embed/>
                </p:oleObj>
              </mc:Choice>
              <mc:Fallback>
                <p:oleObj name="Equation" r:id="rId4" imgW="3238200" imgH="44424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88" y="3905913"/>
                        <a:ext cx="50895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4544094" y="2119313"/>
            <a:ext cx="2788040" cy="355997"/>
          </a:xfrm>
          <a:prstGeom prst="roundRect">
            <a:avLst>
              <a:gd name="adj" fmla="val 16667"/>
            </a:avLst>
          </a:prstGeom>
          <a:solidFill>
            <a:srgbClr val="CC0000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556398" y="1779985"/>
            <a:ext cx="2116931" cy="37266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660400" y="750094"/>
            <a:ext cx="721863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18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1800" dirty="0"/>
              <a:t> BUBBLESORT(A)</a:t>
            </a:r>
          </a:p>
          <a:p>
            <a:pPr>
              <a:lnSpc>
                <a:spcPct val="120000"/>
              </a:lnSpc>
            </a:pPr>
            <a:r>
              <a:rPr lang="en-US" altLang="en-US" sz="1800" dirty="0"/>
              <a:t>	</a:t>
            </a:r>
            <a:r>
              <a:rPr lang="en-US" altLang="en-US" sz="1800" b="1" dirty="0"/>
              <a:t>for</a:t>
            </a:r>
            <a:r>
              <a:rPr lang="en-US" altLang="en-US" sz="1800" dirty="0"/>
              <a:t> </a:t>
            </a:r>
            <a:r>
              <a:rPr lang="en-US" altLang="en-US" sz="1800" dirty="0" err="1">
                <a:latin typeface="Comic Sans MS" panose="030F0702030302020204" pitchFamily="66" charset="0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</a:t>
            </a:r>
            <a:r>
              <a:rPr lang="en-US" altLang="en-US" sz="1800" b="1" dirty="0">
                <a:sym typeface="Symbol" panose="05050102010706020507" pitchFamily="18" charset="2"/>
              </a:rPr>
              <a:t>do for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 err="1">
                <a:sym typeface="Symbol" panose="05050102010706020507" pitchFamily="18" charset="2"/>
              </a:rPr>
              <a:t>down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          </a:t>
            </a:r>
            <a:r>
              <a:rPr lang="en-US" altLang="en-US" sz="1800" b="1" dirty="0">
                <a:sym typeface="Symbol" panose="05050102010706020507" pitchFamily="18" charset="2"/>
              </a:rPr>
              <a:t>do if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	        </a:t>
            </a:r>
            <a:r>
              <a:rPr lang="en-US" altLang="en-US" sz="1800" b="1" dirty="0">
                <a:sym typeface="Symbol" panose="05050102010706020507" pitchFamily="18" charset="2"/>
              </a:rPr>
              <a:t>then</a:t>
            </a:r>
            <a:r>
              <a:rPr lang="en-US" altLang="en-US" sz="1800" dirty="0">
                <a:sym typeface="Symbol" panose="05050102010706020507" pitchFamily="18" charset="2"/>
              </a:rPr>
              <a:t> exchange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1384698" y="2652712"/>
            <a:ext cx="100540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229385" name="Rectangle 9"/>
          <p:cNvSpPr>
            <a:spLocks noChangeArrowheads="1"/>
          </p:cNvSpPr>
          <p:nvPr/>
        </p:nvSpPr>
        <p:spPr bwMode="auto">
          <a:xfrm>
            <a:off x="2276475" y="2652712"/>
            <a:ext cx="120417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3740944" y="2497932"/>
          <a:ext cx="1440656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229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2497932"/>
                        <a:ext cx="1440656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3413522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512326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3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450682" y="2501504"/>
          <a:ext cx="1121569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698400" imgH="431640" progId="Equation.3">
                  <p:embed/>
                </p:oleObj>
              </mc:Choice>
              <mc:Fallback>
                <p:oleObj name="Equation" r:id="rId8" imgW="698400" imgH="431640" progId="Equation.3">
                  <p:embed/>
                  <p:pic>
                    <p:nvPicPr>
                      <p:cNvPr id="229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2" y="2501504"/>
                        <a:ext cx="1121569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0" name="Text Box 14"/>
          <p:cNvSpPr txBox="1">
            <a:spLocks noChangeArrowheads="1"/>
          </p:cNvSpPr>
          <p:nvPr/>
        </p:nvSpPr>
        <p:spPr bwMode="auto">
          <a:xfrm>
            <a:off x="651391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4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6966347" y="2444354"/>
          <a:ext cx="989409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583920" imgH="431640" progId="Equation.3">
                  <p:embed/>
                </p:oleObj>
              </mc:Choice>
              <mc:Fallback>
                <p:oleObj name="Equation" r:id="rId10" imgW="583920" imgH="431640" progId="Equation.3">
                  <p:embed/>
                  <p:pic>
                    <p:nvPicPr>
                      <p:cNvPr id="229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347" y="2444354"/>
                        <a:ext cx="989409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1975247" y="3295650"/>
            <a:ext cx="190857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3034904" y="3294460"/>
            <a:ext cx="171330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en-US" sz="2100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229394" name="Object 18"/>
          <p:cNvGraphicFramePr>
            <a:graphicFrameLocks noChangeAspect="1"/>
          </p:cNvGraphicFramePr>
          <p:nvPr/>
        </p:nvGraphicFramePr>
        <p:xfrm>
          <a:off x="4664869" y="3143250"/>
          <a:ext cx="938213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583920" imgH="431640" progId="Equation.3">
                  <p:embed/>
                </p:oleObj>
              </mc:Choice>
              <mc:Fallback>
                <p:oleObj name="Equation" r:id="rId12" imgW="583920" imgH="431640" progId="Equation.3">
                  <p:embed/>
                  <p:pic>
                    <p:nvPicPr>
                      <p:cNvPr id="22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69" y="3143250"/>
                        <a:ext cx="938213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150404" y="1779985"/>
            <a:ext cx="21383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chemeClr val="accent2"/>
                </a:solidFill>
                <a:sym typeface="Symbol" panose="05050102010706020507" pitchFamily="18" charset="2"/>
              </a:rPr>
              <a:t>Comparisons: 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2096668" y="2116299"/>
            <a:ext cx="18020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rgbClr val="CC0000"/>
                </a:solidFill>
                <a:sym typeface="Symbol" panose="05050102010706020507" pitchFamily="18" charset="2"/>
              </a:rPr>
              <a:t>Exchanges: 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400" name="Rectangle 24"/>
          <p:cNvSpPr>
            <a:spLocks noChangeArrowheads="1"/>
          </p:cNvSpPr>
          <p:nvPr/>
        </p:nvSpPr>
        <p:spPr bwMode="auto">
          <a:xfrm>
            <a:off x="4775597" y="1010841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6627019" y="1320404"/>
            <a:ext cx="398860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2" name="Rectangle 26"/>
          <p:cNvSpPr>
            <a:spLocks noChangeArrowheads="1"/>
          </p:cNvSpPr>
          <p:nvPr/>
        </p:nvSpPr>
        <p:spPr bwMode="auto">
          <a:xfrm>
            <a:off x="5853113" y="1702594"/>
            <a:ext cx="398860" cy="417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7459266" y="2049066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399" y="141953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Bubble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5" grpId="0"/>
      <p:bldP spid="2293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Google Shape;475;p25"/>
          <p:cNvSpPr txBox="1">
            <a:spLocks noGrp="1"/>
          </p:cNvSpPr>
          <p:nvPr>
            <p:ph type="title" idx="4294967295"/>
          </p:nvPr>
        </p:nvSpPr>
        <p:spPr>
          <a:xfrm>
            <a:off x="4334905" y="162058"/>
            <a:ext cx="4754100" cy="1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smtClean="0">
                <a:solidFill>
                  <a:schemeClr val="tx2">
                    <a:lumMod val="10000"/>
                  </a:schemeClr>
                </a:solidFill>
                <a:latin typeface="Gabriola" panose="04040605051002020D02" pitchFamily="82" charset="0"/>
              </a:rPr>
              <a:t>Recap</a:t>
            </a:r>
            <a:endParaRPr sz="4800" b="1" dirty="0">
              <a:solidFill>
                <a:schemeClr val="tx2">
                  <a:lumMod val="1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76" name="Google Shape;476;p25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Google Shape;614;p37"/>
          <p:cNvSpPr txBox="1">
            <a:spLocks noGrp="1"/>
          </p:cNvSpPr>
          <p:nvPr>
            <p:ph type="ctrTitle" idx="4294967295"/>
          </p:nvPr>
        </p:nvSpPr>
        <p:spPr>
          <a:xfrm rot="20301971">
            <a:off x="2429934" y="1904892"/>
            <a:ext cx="6593700" cy="272001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96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Thank You</a:t>
            </a:r>
            <a:endParaRPr sz="9600" b="1" dirty="0">
              <a:solidFill>
                <a:srgbClr val="FF0000"/>
              </a:solidFill>
              <a:latin typeface="Gabriola" panose="04040605051002020D02" pitchFamily="82" charset="0"/>
            </a:endParaRPr>
          </a:p>
        </p:txBody>
      </p:sp>
      <p:sp>
        <p:nvSpPr>
          <p:cNvPr id="616" name="Google Shape;616;p3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Google Shape;404;p17"/>
          <p:cNvSpPr txBox="1">
            <a:spLocks noGrp="1"/>
          </p:cNvSpPr>
          <p:nvPr>
            <p:ph type="subTitle" idx="4294967295"/>
          </p:nvPr>
        </p:nvSpPr>
        <p:spPr>
          <a:xfrm>
            <a:off x="3282043" y="2429183"/>
            <a:ext cx="6593700" cy="17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Dr. Ab Rouf Khan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Assistant Professor 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VIT Bhopal University</a:t>
            </a:r>
            <a:endParaRPr sz="3200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06" name="Google Shape;406;p1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438149" y="1278138"/>
            <a:ext cx="45992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Instructor</a:t>
            </a:r>
            <a:endParaRPr lang="en-IN" sz="8000" b="1" dirty="0">
              <a:solidFill>
                <a:schemeClr val="accent2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Entry level </a:t>
            </a:r>
            <a:b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</a:b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Questions</a:t>
            </a:r>
            <a:endParaRPr sz="32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3005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What you mean by brute-force approach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to sort and search for the various element in a given array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can we improve upon the brute force strategy of problem solving approach?</a:t>
            </a:r>
            <a:r>
              <a:rPr lang="en-US" dirty="0"/>
              <a:t/>
            </a:r>
            <a:br>
              <a:rPr lang="en-US" dirty="0"/>
            </a:br>
            <a:endParaRPr dirty="0"/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7607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Outline [Module 2 (Part 1)]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Force Approach: General Method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ubble Sort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lection Sort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sertion Sort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arching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quential / Linear Search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1077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Brute Force Approach of Problem Solving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Google Shape;459;p2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2683000" y="678536"/>
                <a:ext cx="5434984" cy="361485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“Brute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force is a straightforward approach to solving a problem, usually directly based on the problem statement and 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definition” (Levitin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2007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)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Examples: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Compu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(a &gt; 0, </a:t>
                </a:r>
                <a:r>
                  <a:rPr lang="en-US" sz="2400" b="1" u="sng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n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 a nonnegative 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integer)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Computing n!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Multiplying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two 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matrices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Searching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for a key of a given value in a list</a:t>
                </a:r>
              </a:p>
            </p:txBody>
          </p:sp>
        </mc:Choice>
        <mc:Fallback xmlns="">
          <p:sp>
            <p:nvSpPr>
              <p:cNvPr id="459" name="Google Shape;459;p2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83000" y="678536"/>
                <a:ext cx="5434984" cy="3614857"/>
              </a:xfrm>
              <a:prstGeom prst="rect">
                <a:avLst/>
              </a:prstGeom>
              <a:blipFill>
                <a:blip r:embed="rId3"/>
                <a:stretch>
                  <a:fillRect b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4593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Motivation behind Brute Force Approach 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6"/>
            <a:ext cx="5434984" cy="38434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orce is applicable to a wide variety of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problems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or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me problems does generate reasonable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algorithm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f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problem is only infrequently solved then the expense of developing a better algorithm is not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justified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force algorithm may be good for small problem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ize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orce can be used for comparison of more sophisticated algorithms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.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	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        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(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Levitin 2007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)</a:t>
            </a:r>
            <a:endParaRPr lang="en-US" sz="22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5299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34C1BA2-5DF2-45E3-A124-A7600B31342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/>
              <a:t>The Sorting Problem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62062" y="1052403"/>
            <a:ext cx="6696075" cy="360770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chemeClr val="tx1"/>
                </a:solidFill>
                <a:latin typeface="Gabriola" panose="04040605051002020D02" pitchFamily="82" charset="0"/>
              </a:rPr>
              <a:t>Input: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A sequence of n</a:t>
            </a:r>
            <a:r>
              <a:rPr lang="en-US" altLang="en-US" sz="2400" b="1" i="1" dirty="0">
                <a:solidFill>
                  <a:srgbClr val="C00000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numbers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,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, . . . ,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n</a:t>
            </a:r>
            <a:endParaRPr lang="en-US" altLang="en-US" sz="2400" b="1" dirty="0">
              <a:solidFill>
                <a:srgbClr val="C00000"/>
              </a:solidFill>
              <a:latin typeface="Gabriola" panose="04040605051002020D02" pitchFamily="82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chemeClr val="tx1"/>
                </a:solidFill>
                <a:latin typeface="Gabriola" panose="04040605051002020D02" pitchFamily="82" charset="0"/>
              </a:rPr>
              <a:t>Output: 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A permutation (reordering) </a:t>
            </a:r>
            <a:r>
              <a:rPr lang="en-US" altLang="en-US" sz="2400" b="1" dirty="0" smtClean="0">
                <a:solidFill>
                  <a:srgbClr val="C00000"/>
                </a:solidFill>
                <a:latin typeface="Gabriola" panose="04040605051002020D02" pitchFamily="82" charset="0"/>
              </a:rPr>
              <a:t>a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400" b="1" dirty="0" smtClean="0">
                <a:solidFill>
                  <a:srgbClr val="C00000"/>
                </a:solidFill>
                <a:latin typeface="Gabriola" panose="04040605051002020D02" pitchFamily="82" charset="0"/>
              </a:rPr>
              <a:t>’, 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, . . . ,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n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 of the input sequence such that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 ≤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 ≤ · · · ≤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n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34889" y="467628"/>
            <a:ext cx="33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Gabriola" panose="04040605051002020D02" pitchFamily="82" charset="0"/>
              </a:rPr>
              <a:t>The Sorting Problem</a:t>
            </a:r>
          </a:p>
        </p:txBody>
      </p:sp>
    </p:spTree>
    <p:extLst>
      <p:ext uri="{BB962C8B-B14F-4D97-AF65-F5344CB8AC3E}">
        <p14:creationId xmlns:p14="http://schemas.microsoft.com/office/powerpoint/2010/main" val="69173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Why Study Sorting Algorithms?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6"/>
            <a:ext cx="5434984" cy="38434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re are a variety of situations that we can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encounter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Do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we have randomly ordered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keys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Ar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all keys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distinct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large is the set of keys to be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ordered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Need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guaranteed performance?</a:t>
            </a:r>
          </a:p>
          <a:p>
            <a:pPr marL="603250" indent="-457200">
              <a:buFont typeface="+mj-lt"/>
              <a:buAutoNum type="arabicPeriod"/>
            </a:pPr>
            <a:endParaRPr lang="en-US" sz="22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Various algorithms are better suited to some of these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ituations.</a:t>
            </a:r>
            <a:endParaRPr lang="en-US" sz="22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5450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ome Definitions 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ternal Sor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data to be sorted is all stored in the computer’s main memory.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(E.g., Bubble Sort, Insertion Sort, Quick Sort, Heap Sort, Radix Sort, Selection sort)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External Sor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me of the data to be sorted might be stored in some external, slower, device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. (E.g., Merge Sort)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 Place Sor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amount of extra space required to sort the data is constant with the input size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. (E.g., Bubble Sort, Selection Sort)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8951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ent template">
  <a:themeElements>
    <a:clrScheme name="Custom 347">
      <a:dk1>
        <a:srgbClr val="4A5C65"/>
      </a:dk1>
      <a:lt1>
        <a:srgbClr val="FFFFFF"/>
      </a:lt1>
      <a:dk2>
        <a:srgbClr val="A6BCC9"/>
      </a:dk2>
      <a:lt2>
        <a:srgbClr val="DEE9F2"/>
      </a:lt2>
      <a:accent1>
        <a:srgbClr val="02BDC7"/>
      </a:accent1>
      <a:accent2>
        <a:srgbClr val="FFB600"/>
      </a:accent2>
      <a:accent3>
        <a:srgbClr val="FF9755"/>
      </a:accent3>
      <a:accent4>
        <a:srgbClr val="FD6C68"/>
      </a:accent4>
      <a:accent5>
        <a:srgbClr val="FC4067"/>
      </a:accent5>
      <a:accent6>
        <a:srgbClr val="A6BCC9"/>
      </a:accent6>
      <a:hlink>
        <a:srgbClr val="02BDC7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A9BD2750EAC24EB70E1DF2481FFEB8" ma:contentTypeVersion="2" ma:contentTypeDescription="Create a new document." ma:contentTypeScope="" ma:versionID="a6a8f17024444c1ab20352b26fcdc8ac">
  <xsd:schema xmlns:xsd="http://www.w3.org/2001/XMLSchema" xmlns:xs="http://www.w3.org/2001/XMLSchema" xmlns:p="http://schemas.microsoft.com/office/2006/metadata/properties" xmlns:ns2="d3ad3ddf-2d0a-4bb3-9b93-e7da77996da3" targetNamespace="http://schemas.microsoft.com/office/2006/metadata/properties" ma:root="true" ma:fieldsID="fd82186439fbc82e038b348f6a489cf1" ns2:_="">
    <xsd:import namespace="d3ad3ddf-2d0a-4bb3-9b93-e7da77996da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ad3ddf-2d0a-4bb3-9b93-e7da77996da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D2DF2B1-E5DA-49BD-AE8A-B7F737691281}"/>
</file>

<file path=customXml/itemProps2.xml><?xml version="1.0" encoding="utf-8"?>
<ds:datastoreItem xmlns:ds="http://schemas.openxmlformats.org/officeDocument/2006/customXml" ds:itemID="{C9EC58F9-BF1A-4246-B9B7-FEC30B2DAEDC}"/>
</file>

<file path=customXml/itemProps3.xml><?xml version="1.0" encoding="utf-8"?>
<ds:datastoreItem xmlns:ds="http://schemas.openxmlformats.org/officeDocument/2006/customXml" ds:itemID="{DE26E5D9-10EE-4491-9CC3-EC18434D805D}"/>
</file>

<file path=docProps/app.xml><?xml version="1.0" encoding="utf-8"?>
<Properties xmlns="http://schemas.openxmlformats.org/officeDocument/2006/extended-properties" xmlns:vt="http://schemas.openxmlformats.org/officeDocument/2006/docPropsVTypes">
  <TotalTime>925</TotalTime>
  <Words>1052</Words>
  <Application>Microsoft Office PowerPoint</Application>
  <PresentationFormat>On-screen Show (16:9)</PresentationFormat>
  <Paragraphs>334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Wingdings</vt:lpstr>
      <vt:lpstr>Monotype Corsiva</vt:lpstr>
      <vt:lpstr>Roboto Slab Regular</vt:lpstr>
      <vt:lpstr>Lato Light</vt:lpstr>
      <vt:lpstr>Cambria Math</vt:lpstr>
      <vt:lpstr>Comic Sans MS</vt:lpstr>
      <vt:lpstr>Gabriola</vt:lpstr>
      <vt:lpstr>Symbol</vt:lpstr>
      <vt:lpstr>Arial</vt:lpstr>
      <vt:lpstr>Kent template</vt:lpstr>
      <vt:lpstr>Equation</vt:lpstr>
      <vt:lpstr>Sorting and Searching – Brute Force Approach</vt:lpstr>
      <vt:lpstr>PowerPoint Presentation</vt:lpstr>
      <vt:lpstr>Entry level  Questions</vt:lpstr>
      <vt:lpstr>Outline [Module 2 (Part 1)]</vt:lpstr>
      <vt:lpstr>Brute Force Approach of Problem Solving</vt:lpstr>
      <vt:lpstr>Motivation behind Brute Force Approach </vt:lpstr>
      <vt:lpstr>The Sorting Problem</vt:lpstr>
      <vt:lpstr>Why Study Sorting Algorithms?</vt:lpstr>
      <vt:lpstr>Some Definitions </vt:lpstr>
      <vt:lpstr>Selection Sort</vt:lpstr>
      <vt:lpstr>Example</vt:lpstr>
      <vt:lpstr>PowerPoint Presentation</vt:lpstr>
      <vt:lpstr>Analysis of Selection Sort</vt:lpstr>
      <vt:lpstr>Bubble Sort</vt:lpstr>
      <vt:lpstr>Example</vt:lpstr>
      <vt:lpstr>PowerPoint Presentation</vt:lpstr>
      <vt:lpstr>PowerPoint Presentation</vt:lpstr>
      <vt:lpstr>Recap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2</dc:title>
  <dc:creator>Rouf Khan</dc:creator>
  <cp:lastModifiedBy>Rouf Khan</cp:lastModifiedBy>
  <cp:revision>77</cp:revision>
  <dcterms:modified xsi:type="dcterms:W3CDTF">2021-07-19T18:1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A9BD2750EAC24EB70E1DF2481FFEB8</vt:lpwstr>
  </property>
</Properties>
</file>